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FEF14A" w14:textId="044DE2D1" w:rsidR="00016A0B" w:rsidRDefault="00D670B5">
      <w:pPr>
        <w:rPr>
          <w:rFonts w:hint="eastAsia"/>
        </w:rPr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吞吐量</w:t>
      </w:r>
    </w:p>
    <w:p w14:paraId="3B0325FF" w14:textId="7E18EB8E" w:rsidR="00D670B5" w:rsidRDefault="00D670B5" w:rsidP="00D670B5">
      <w:pPr>
        <w:pStyle w:val="MTDisplayEquation"/>
      </w:pPr>
      <w:r>
        <w:tab/>
      </w:r>
      <w:r w:rsidRPr="00D670B5">
        <w:rPr>
          <w:position w:val="-10"/>
        </w:rPr>
        <w:object w:dxaOrig="3379" w:dyaOrig="320" w14:anchorId="51D32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8.85pt;height:15.95pt" o:ole="">
            <v:imagedata r:id="rId4" o:title=""/>
          </v:shape>
          <o:OLEObject Type="Embed" ProgID="Equation.DSMT4" ShapeID="_x0000_i1027" DrawAspect="Content" ObjectID="_1662137081" r:id="rId5"/>
        </w:object>
      </w:r>
    </w:p>
    <w:p w14:paraId="5284A61F" w14:textId="0DCE4C10" w:rsidR="00D670B5" w:rsidRDefault="00D670B5">
      <w:pPr>
        <w:rPr>
          <w:rFonts w:hint="eastAsia"/>
        </w:rPr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传输到主机B所需要的时间大约是</w:t>
      </w:r>
    </w:p>
    <w:p w14:paraId="7D667D87" w14:textId="3009E36C" w:rsidR="00D670B5" w:rsidRDefault="00D670B5" w:rsidP="00D670B5">
      <w:pPr>
        <w:pStyle w:val="MTDisplayEquation"/>
      </w:pPr>
      <w:r>
        <w:tab/>
      </w:r>
      <w:r w:rsidR="00703C76" w:rsidRPr="00703C76">
        <w:rPr>
          <w:position w:val="-10"/>
        </w:rPr>
        <w:object w:dxaOrig="4320" w:dyaOrig="360" w14:anchorId="387F3F30">
          <v:shape id="_x0000_i1032" type="#_x0000_t75" style="width:3in;height:18.15pt" o:ole="">
            <v:imagedata r:id="rId6" o:title=""/>
          </v:shape>
          <o:OLEObject Type="Embed" ProgID="Equation.DSMT4" ShapeID="_x0000_i1032" DrawAspect="Content" ObjectID="_1662137082" r:id="rId7"/>
        </w:object>
      </w:r>
      <w:bookmarkStart w:id="0" w:name="_GoBack"/>
      <w:bookmarkEnd w:id="0"/>
    </w:p>
    <w:p w14:paraId="48836D02" w14:textId="77777777" w:rsidR="00D670B5" w:rsidRDefault="00D670B5"/>
    <w:sectPr w:rsidR="00D670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8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7B4A"/>
    <w:rsid w:val="00016A0B"/>
    <w:rsid w:val="00703C76"/>
    <w:rsid w:val="007A7B4A"/>
    <w:rsid w:val="00D67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FADA26"/>
  <w15:chartTrackingRefBased/>
  <w15:docId w15:val="{30EA4ABF-18F5-4B35-8F5B-69D1F659E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670B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670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2</Words>
  <Characters>71</Characters>
  <Application>Microsoft Office Word</Application>
  <DocSecurity>0</DocSecurity>
  <Lines>1</Lines>
  <Paragraphs>1</Paragraphs>
  <ScaleCrop>false</ScaleCrop>
  <Company/>
  <LinksUpToDate>false</LinksUpToDate>
  <CharactersWithSpaces>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梅 智敏</dc:creator>
  <cp:keywords/>
  <dc:description/>
  <cp:lastModifiedBy>梅 智敏</cp:lastModifiedBy>
  <cp:revision>3</cp:revision>
  <dcterms:created xsi:type="dcterms:W3CDTF">2020-09-20T11:45:00Z</dcterms:created>
  <dcterms:modified xsi:type="dcterms:W3CDTF">2020-09-20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